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41CEF" w14:textId="264428A5" w:rsidR="00D76756" w:rsidRDefault="00263F0C" w:rsidP="00302BFD">
      <w:pPr>
        <w:jc w:val="center"/>
        <w:rPr>
          <w:sz w:val="32"/>
        </w:rPr>
      </w:pPr>
      <w:r>
        <w:rPr>
          <w:sz w:val="32"/>
        </w:rPr>
        <w:t xml:space="preserve">Absolute Value Functions Day 2 – </w:t>
      </w:r>
      <w:r w:rsidR="00B93FBE">
        <w:rPr>
          <w:sz w:val="32"/>
        </w:rPr>
        <w:t>Homework</w:t>
      </w:r>
    </w:p>
    <w:p w14:paraId="4F76C774" w14:textId="77777777" w:rsidR="00302BFD" w:rsidRDefault="00302BFD" w:rsidP="00302BFD">
      <w:pPr>
        <w:rPr>
          <w:sz w:val="28"/>
        </w:rPr>
      </w:pPr>
    </w:p>
    <w:p w14:paraId="1ACE83AF" w14:textId="77777777" w:rsidR="00302BFD" w:rsidRDefault="00302BFD" w:rsidP="00302BFD">
      <w:pPr>
        <w:rPr>
          <w:sz w:val="28"/>
        </w:rPr>
      </w:pPr>
      <w:r w:rsidRPr="00302BFD">
        <w:rPr>
          <w:sz w:val="28"/>
        </w:rPr>
        <w:t>Name: __________________________</w:t>
      </w:r>
      <w:r>
        <w:rPr>
          <w:sz w:val="28"/>
        </w:rPr>
        <w:t>___</w:t>
      </w:r>
      <w:r w:rsidRPr="00302BFD">
        <w:rPr>
          <w:sz w:val="28"/>
        </w:rPr>
        <w:t>______</w:t>
      </w:r>
      <w:r w:rsidRPr="00302BFD">
        <w:rPr>
          <w:sz w:val="28"/>
        </w:rPr>
        <w:tab/>
        <w:t>Class: ________________</w:t>
      </w:r>
      <w:r w:rsidRPr="00302BFD">
        <w:rPr>
          <w:sz w:val="28"/>
        </w:rPr>
        <w:tab/>
      </w:r>
      <w:r w:rsidR="00263F0C">
        <w:rPr>
          <w:sz w:val="28"/>
        </w:rPr>
        <w:t>Date</w:t>
      </w:r>
      <w:r w:rsidRPr="00302BFD">
        <w:rPr>
          <w:sz w:val="28"/>
        </w:rPr>
        <w:t>: ______</w:t>
      </w:r>
      <w:r>
        <w:rPr>
          <w:sz w:val="28"/>
        </w:rPr>
        <w:t>__</w:t>
      </w:r>
      <w:r w:rsidRPr="00302BFD">
        <w:rPr>
          <w:sz w:val="28"/>
        </w:rPr>
        <w:t>___</w:t>
      </w:r>
    </w:p>
    <w:p w14:paraId="7F9EA28B" w14:textId="77777777" w:rsidR="000258FF" w:rsidRDefault="000258FF" w:rsidP="00302BFD"/>
    <w:p w14:paraId="03CEA3C3" w14:textId="77777777" w:rsidR="000258FF" w:rsidRPr="00263F0C" w:rsidRDefault="00263F0C" w:rsidP="00263F0C">
      <w:pPr>
        <w:rPr>
          <w:b/>
        </w:rPr>
      </w:pPr>
      <w:r>
        <w:rPr>
          <w:b/>
        </w:rPr>
        <w:t>Using the graph answer the following questions</w:t>
      </w:r>
    </w:p>
    <w:p w14:paraId="296D2DA8" w14:textId="77777777" w:rsidR="000258FF" w:rsidRDefault="000258FF" w:rsidP="000258FF">
      <w:pPr>
        <w:rPr>
          <w:b/>
        </w:rPr>
      </w:pPr>
    </w:p>
    <w:p w14:paraId="5C7D5A40" w14:textId="3F33D2B0" w:rsidR="000258FF" w:rsidRDefault="00263F0C" w:rsidP="000258FF">
      <w:r>
        <w:t>1.</w:t>
      </w:r>
      <w:r>
        <w:tab/>
      </w:r>
      <w:r w:rsidR="000258FF">
        <w:t xml:space="preserve"> </w:t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>
        <w:t>2.</w:t>
      </w:r>
      <w:r w:rsidR="000258FF">
        <w:t xml:space="preserve"> </w:t>
      </w:r>
    </w:p>
    <w:p w14:paraId="4041FC4A" w14:textId="56B0E960" w:rsidR="00263F0C" w:rsidRPr="00263F0C" w:rsidRDefault="0095793A" w:rsidP="00263F0C">
      <w:r>
        <w:rPr>
          <w:noProof/>
        </w:rPr>
        <w:drawing>
          <wp:anchor distT="0" distB="0" distL="114300" distR="114300" simplePos="0" relativeHeight="251685888" behindDoc="0" locked="0" layoutInCell="1" allowOverlap="1" wp14:anchorId="2FB28153" wp14:editId="574A411D">
            <wp:simplePos x="0" y="0"/>
            <wp:positionH relativeFrom="column">
              <wp:posOffset>0</wp:posOffset>
            </wp:positionH>
            <wp:positionV relativeFrom="paragraph">
              <wp:posOffset>116205</wp:posOffset>
            </wp:positionV>
            <wp:extent cx="3314700" cy="2882900"/>
            <wp:effectExtent l="0" t="0" r="12700" b="12700"/>
            <wp:wrapTight wrapText="bothSides">
              <wp:wrapPolygon edited="0">
                <wp:start x="0" y="0"/>
                <wp:lineTo x="0" y="21505"/>
                <wp:lineTo x="21517" y="21505"/>
                <wp:lineTo x="21517" y="0"/>
                <wp:lineTo x="0" y="0"/>
              </wp:wrapPolygon>
            </wp:wrapTight>
            <wp:docPr id="41" name="Picture 41" descr="Macintosh HD:Users:dbramall:Desktop:Screen Shot 2013-09-23 at 1.05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Macintosh HD:Users:dbramall:Desktop:Screen Shot 2013-09-23 at 1.05.30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8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2C12F411" wp14:editId="3884AAF8">
            <wp:simplePos x="0" y="0"/>
            <wp:positionH relativeFrom="column">
              <wp:posOffset>3429000</wp:posOffset>
            </wp:positionH>
            <wp:positionV relativeFrom="paragraph">
              <wp:posOffset>116205</wp:posOffset>
            </wp:positionV>
            <wp:extent cx="3175000" cy="2946400"/>
            <wp:effectExtent l="0" t="0" r="0" b="0"/>
            <wp:wrapTight wrapText="bothSides">
              <wp:wrapPolygon edited="0">
                <wp:start x="0" y="0"/>
                <wp:lineTo x="0" y="21414"/>
                <wp:lineTo x="21427" y="21414"/>
                <wp:lineTo x="21427" y="0"/>
                <wp:lineTo x="0" y="0"/>
              </wp:wrapPolygon>
            </wp:wrapTight>
            <wp:docPr id="12" name="Picture 12" descr="Macintosh HD:Users:dbramall:Desktop:Screen Shot 2013-09-23 at 1.04.4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Macintosh HD:Users:dbramall:Desktop:Screen Shot 2013-09-23 at 1.04.47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294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7869D7" w14:textId="77777777" w:rsidR="00263F0C" w:rsidRDefault="00263F0C" w:rsidP="000258FF"/>
    <w:p w14:paraId="2C813778" w14:textId="77777777" w:rsidR="00263F0C" w:rsidRDefault="00263F0C" w:rsidP="000258FF"/>
    <w:p w14:paraId="7439D2AE" w14:textId="77777777" w:rsidR="000258FF" w:rsidRDefault="000258FF" w:rsidP="000258FF">
      <w:r>
        <w:t>Equation: ________________________________</w:t>
      </w:r>
      <w:r>
        <w:tab/>
      </w:r>
      <w:r>
        <w:tab/>
      </w:r>
      <w:r>
        <w:tab/>
        <w:t>Equation: ________________________________</w:t>
      </w:r>
    </w:p>
    <w:p w14:paraId="6954401D" w14:textId="77777777" w:rsidR="000258FF" w:rsidRDefault="000258FF" w:rsidP="00263F0C">
      <w:r>
        <w:tab/>
      </w:r>
    </w:p>
    <w:p w14:paraId="602C8FBF" w14:textId="77777777" w:rsidR="00263F0C" w:rsidRDefault="00263F0C" w:rsidP="000258FF"/>
    <w:p w14:paraId="28936BDA" w14:textId="77777777" w:rsidR="000258FF" w:rsidRDefault="000258FF" w:rsidP="000258FF">
      <w:r>
        <w:t>Domain: ________________</w:t>
      </w:r>
      <w:r>
        <w:tab/>
        <w:t>Range: ______________</w:t>
      </w:r>
      <w:r>
        <w:tab/>
        <w:t xml:space="preserve">        Domain: ________________</w:t>
      </w:r>
      <w:r>
        <w:tab/>
        <w:t>Range: ______________</w:t>
      </w:r>
    </w:p>
    <w:p w14:paraId="3A9D5F64" w14:textId="77777777" w:rsidR="00263F0C" w:rsidRDefault="00263F0C" w:rsidP="000258FF"/>
    <w:p w14:paraId="426146F6" w14:textId="77777777" w:rsidR="00263F0C" w:rsidRDefault="00263F0C" w:rsidP="000258FF"/>
    <w:p w14:paraId="28EC17B9" w14:textId="77777777" w:rsidR="000258FF" w:rsidRDefault="000258FF" w:rsidP="000258FF">
      <w:r>
        <w:t>Increasing: _____________</w:t>
      </w:r>
      <w:r>
        <w:tab/>
        <w:t>Decreasing: _________</w:t>
      </w:r>
      <w:r>
        <w:tab/>
        <w:t xml:space="preserve">        Increasing: _____________Decreasing: _________</w:t>
      </w:r>
    </w:p>
    <w:p w14:paraId="0456CB35" w14:textId="77777777" w:rsidR="00263F0C" w:rsidRDefault="00263F0C" w:rsidP="000258FF"/>
    <w:p w14:paraId="10BE702C" w14:textId="77777777" w:rsidR="00263F0C" w:rsidRDefault="00263F0C" w:rsidP="000258FF"/>
    <w:p w14:paraId="74E1F922" w14:textId="77777777" w:rsidR="00263F0C" w:rsidRDefault="00263F0C" w:rsidP="000258FF"/>
    <w:p w14:paraId="1C1F938D" w14:textId="77777777" w:rsidR="00263F0C" w:rsidRDefault="00263F0C" w:rsidP="000258FF"/>
    <w:p w14:paraId="026C47FE" w14:textId="77777777" w:rsidR="00263F0C" w:rsidRDefault="00263F0C" w:rsidP="000258FF"/>
    <w:p w14:paraId="0F127E7E" w14:textId="77777777" w:rsidR="000258FF" w:rsidRDefault="000258FF" w:rsidP="000258FF">
      <w:proofErr w:type="gramStart"/>
      <w:r>
        <w:t>x</w:t>
      </w:r>
      <w:proofErr w:type="gramEnd"/>
      <w:r>
        <w:t>-intercepts: ________________________</w:t>
      </w:r>
      <w:r>
        <w:tab/>
      </w:r>
      <w:r>
        <w:tab/>
      </w:r>
      <w:r>
        <w:tab/>
      </w:r>
      <w:r>
        <w:tab/>
        <w:t>x-intercepts: ________________________</w:t>
      </w:r>
    </w:p>
    <w:p w14:paraId="538B697D" w14:textId="77777777" w:rsidR="00263F0C" w:rsidRDefault="000258FF" w:rsidP="000258FF">
      <w:r>
        <w:tab/>
      </w:r>
    </w:p>
    <w:p w14:paraId="265AB65B" w14:textId="77777777" w:rsidR="00263F0C" w:rsidRDefault="00263F0C" w:rsidP="000258FF"/>
    <w:p w14:paraId="011281A7" w14:textId="77777777" w:rsidR="00263F0C" w:rsidRDefault="00263F0C" w:rsidP="000258FF"/>
    <w:p w14:paraId="3E0486CF" w14:textId="77777777" w:rsidR="00263F0C" w:rsidRDefault="00263F0C" w:rsidP="000258FF"/>
    <w:p w14:paraId="4EB4944F" w14:textId="77777777" w:rsidR="00263F0C" w:rsidRDefault="00263F0C" w:rsidP="000258FF"/>
    <w:p w14:paraId="00AA693A" w14:textId="77777777" w:rsidR="000258FF" w:rsidRPr="000258FF" w:rsidRDefault="000258FF" w:rsidP="000258FF">
      <w:proofErr w:type="gramStart"/>
      <w:r>
        <w:t>y</w:t>
      </w:r>
      <w:proofErr w:type="gramEnd"/>
      <w:r>
        <w:t>-intercept:__________________________</w:t>
      </w:r>
      <w:r>
        <w:tab/>
      </w:r>
      <w:r>
        <w:tab/>
      </w:r>
      <w:r>
        <w:tab/>
      </w:r>
      <w:r>
        <w:tab/>
        <w:t>y-intercept:__________________________</w:t>
      </w:r>
    </w:p>
    <w:p w14:paraId="18480F2F" w14:textId="77777777" w:rsidR="00263F0C" w:rsidRDefault="00263F0C" w:rsidP="009156F7"/>
    <w:p w14:paraId="1F7B2CD5" w14:textId="4AA18077" w:rsidR="009156F7" w:rsidRDefault="0095793A" w:rsidP="009156F7">
      <w:r>
        <w:rPr>
          <w:noProof/>
        </w:rPr>
        <w:lastRenderedPageBreak/>
        <w:drawing>
          <wp:anchor distT="0" distB="0" distL="114300" distR="114300" simplePos="0" relativeHeight="251681792" behindDoc="1" locked="0" layoutInCell="1" allowOverlap="1" wp14:anchorId="40445779" wp14:editId="5623A6BB">
            <wp:simplePos x="0" y="0"/>
            <wp:positionH relativeFrom="column">
              <wp:posOffset>3657600</wp:posOffset>
            </wp:positionH>
            <wp:positionV relativeFrom="paragraph">
              <wp:posOffset>328295</wp:posOffset>
            </wp:positionV>
            <wp:extent cx="2628900" cy="2628900"/>
            <wp:effectExtent l="0" t="0" r="12700" b="12700"/>
            <wp:wrapThrough wrapText="bothSides">
              <wp:wrapPolygon edited="0">
                <wp:start x="0" y="0"/>
                <wp:lineTo x="0" y="21496"/>
                <wp:lineTo x="21496" y="21496"/>
                <wp:lineTo x="21496" y="0"/>
                <wp:lineTo x="0" y="0"/>
              </wp:wrapPolygon>
            </wp:wrapThrough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F0C">
        <w:t>3</w:t>
      </w:r>
      <w:r w:rsidR="009156F7">
        <w:t xml:space="preserve">. </w:t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263F0C">
        <w:t>4</w:t>
      </w:r>
      <w:r w:rsidR="009156F7">
        <w:t xml:space="preserve">. </w:t>
      </w:r>
      <w:r w:rsidR="00263F0C">
        <w:t xml:space="preserve">Graph: </w:t>
      </w:r>
      <w:r w:rsidRPr="002A6118">
        <w:rPr>
          <w:position w:val="-12"/>
        </w:rPr>
        <w:object w:dxaOrig="1900" w:dyaOrig="360" w14:anchorId="03C88F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95pt;height:18pt" o:ole="">
            <v:imagedata r:id="rId12" o:title=""/>
          </v:shape>
          <o:OLEObject Type="Embed" ProgID="Equation.DSMT4" ShapeID="_x0000_i1094" DrawAspect="Content" ObjectID="_1315302902" r:id="rId13"/>
        </w:object>
      </w:r>
    </w:p>
    <w:p w14:paraId="5373A80B" w14:textId="30CA2614" w:rsidR="009156F7" w:rsidRPr="000258FF" w:rsidRDefault="0095793A" w:rsidP="009156F7">
      <w:r>
        <w:rPr>
          <w:noProof/>
        </w:rPr>
        <w:drawing>
          <wp:anchor distT="0" distB="0" distL="114300" distR="114300" simplePos="0" relativeHeight="251686912" behindDoc="0" locked="0" layoutInCell="1" allowOverlap="1" wp14:anchorId="3E0B1305" wp14:editId="427E1D0A">
            <wp:simplePos x="0" y="0"/>
            <wp:positionH relativeFrom="column">
              <wp:posOffset>0</wp:posOffset>
            </wp:positionH>
            <wp:positionV relativeFrom="paragraph">
              <wp:posOffset>99695</wp:posOffset>
            </wp:positionV>
            <wp:extent cx="2743200" cy="2583815"/>
            <wp:effectExtent l="0" t="0" r="0" b="6985"/>
            <wp:wrapTight wrapText="bothSides">
              <wp:wrapPolygon edited="0">
                <wp:start x="0" y="0"/>
                <wp:lineTo x="0" y="21446"/>
                <wp:lineTo x="21400" y="21446"/>
                <wp:lineTo x="21400" y="0"/>
                <wp:lineTo x="0" y="0"/>
              </wp:wrapPolygon>
            </wp:wrapTight>
            <wp:docPr id="42" name="Picture 42" descr="Macintosh HD:Users:dbramall:Desktop:Screen Shot 2013-09-23 at 1.06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Macintosh HD:Users:dbramall:Desktop:Screen Shot 2013-09-23 at 1.06.02 P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8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027E79" w14:textId="77777777" w:rsidR="009156F7" w:rsidRPr="000258FF" w:rsidRDefault="009156F7" w:rsidP="009156F7"/>
    <w:p w14:paraId="55BA9E94" w14:textId="08BFBEBA" w:rsidR="009156F7" w:rsidRPr="000258FF" w:rsidRDefault="009156F7" w:rsidP="009156F7"/>
    <w:p w14:paraId="73627D90" w14:textId="77777777" w:rsidR="009156F7" w:rsidRPr="000258FF" w:rsidRDefault="009156F7" w:rsidP="009156F7"/>
    <w:p w14:paraId="2477E970" w14:textId="77777777" w:rsidR="009156F7" w:rsidRPr="000258FF" w:rsidRDefault="009156F7" w:rsidP="009156F7"/>
    <w:p w14:paraId="2743255C" w14:textId="77777777" w:rsidR="009156F7" w:rsidRPr="000258FF" w:rsidRDefault="009156F7" w:rsidP="009156F7"/>
    <w:p w14:paraId="55FD12B0" w14:textId="77777777" w:rsidR="009156F7" w:rsidRPr="000258FF" w:rsidRDefault="009156F7" w:rsidP="009156F7"/>
    <w:p w14:paraId="68C2C2BA" w14:textId="77777777" w:rsidR="009156F7" w:rsidRPr="000258FF" w:rsidRDefault="009156F7" w:rsidP="009156F7"/>
    <w:p w14:paraId="12B53CC7" w14:textId="77777777" w:rsidR="009156F7" w:rsidRPr="000258FF" w:rsidRDefault="009156F7" w:rsidP="009156F7"/>
    <w:p w14:paraId="4DE964A6" w14:textId="77777777" w:rsidR="009156F7" w:rsidRPr="000258FF" w:rsidRDefault="009156F7" w:rsidP="009156F7"/>
    <w:p w14:paraId="0DC723A7" w14:textId="77777777" w:rsidR="009156F7" w:rsidRPr="000258FF" w:rsidRDefault="009156F7" w:rsidP="009156F7"/>
    <w:p w14:paraId="2BAF6E00" w14:textId="77777777" w:rsidR="009156F7" w:rsidRPr="000258FF" w:rsidRDefault="009156F7" w:rsidP="009156F7"/>
    <w:p w14:paraId="041BAF8D" w14:textId="77777777" w:rsidR="009156F7" w:rsidRDefault="009156F7" w:rsidP="009156F7"/>
    <w:p w14:paraId="352A5485" w14:textId="77777777" w:rsidR="009156F7" w:rsidRDefault="009156F7" w:rsidP="009156F7"/>
    <w:p w14:paraId="7B2CE16B" w14:textId="77777777" w:rsidR="0095793A" w:rsidRDefault="0095793A" w:rsidP="009156F7"/>
    <w:p w14:paraId="79D23B67" w14:textId="03D0CF72" w:rsidR="00047ACA" w:rsidRDefault="009156F7" w:rsidP="009156F7">
      <w:r>
        <w:t>Equation: ________________________________</w:t>
      </w:r>
      <w:r>
        <w:tab/>
      </w:r>
      <w:r>
        <w:tab/>
      </w:r>
      <w:r>
        <w:tab/>
      </w:r>
    </w:p>
    <w:p w14:paraId="113DE631" w14:textId="77777777" w:rsidR="009156F7" w:rsidRDefault="009156F7" w:rsidP="009156F7">
      <w:r>
        <w:t>Domain: ________________</w:t>
      </w:r>
      <w:r>
        <w:tab/>
        <w:t>Range: ______________</w:t>
      </w:r>
      <w:r>
        <w:tab/>
        <w:t xml:space="preserve">        Domain: ________________</w:t>
      </w:r>
      <w:r>
        <w:tab/>
        <w:t>Range: ______________</w:t>
      </w:r>
    </w:p>
    <w:p w14:paraId="0EB49E60" w14:textId="77777777" w:rsidR="00263F0C" w:rsidRDefault="00263F0C" w:rsidP="009156F7"/>
    <w:p w14:paraId="422C81AC" w14:textId="77777777" w:rsidR="009156F7" w:rsidRDefault="009156F7" w:rsidP="009156F7">
      <w:r>
        <w:t>Increasing: _____________</w:t>
      </w:r>
      <w:r>
        <w:tab/>
        <w:t>Decreasing: _________</w:t>
      </w:r>
      <w:r>
        <w:tab/>
        <w:t xml:space="preserve">        Increasing: _____________Decreasing: _________</w:t>
      </w:r>
    </w:p>
    <w:p w14:paraId="4077712F" w14:textId="77777777" w:rsidR="00263F0C" w:rsidRDefault="00263F0C" w:rsidP="009156F7"/>
    <w:p w14:paraId="413DFFC6" w14:textId="77777777" w:rsidR="00047ACA" w:rsidRDefault="00047ACA" w:rsidP="009156F7"/>
    <w:p w14:paraId="028A37C2" w14:textId="77777777" w:rsidR="009156F7" w:rsidRDefault="009156F7" w:rsidP="009156F7">
      <w:proofErr w:type="gramStart"/>
      <w:r>
        <w:t>x</w:t>
      </w:r>
      <w:proofErr w:type="gramEnd"/>
      <w:r>
        <w:t>-intercepts: ________________________</w:t>
      </w:r>
      <w:r>
        <w:tab/>
      </w:r>
      <w:r>
        <w:tab/>
      </w:r>
      <w:r>
        <w:tab/>
      </w:r>
      <w:r>
        <w:tab/>
        <w:t>x-intercepts: ________________________</w:t>
      </w:r>
    </w:p>
    <w:p w14:paraId="0B89C560" w14:textId="77777777" w:rsidR="00263F0C" w:rsidRDefault="009156F7" w:rsidP="009156F7">
      <w:r>
        <w:tab/>
      </w:r>
    </w:p>
    <w:p w14:paraId="3F65BAAF" w14:textId="77777777" w:rsidR="00047ACA" w:rsidRDefault="00047ACA" w:rsidP="009156F7"/>
    <w:p w14:paraId="3CB7AEFF" w14:textId="77777777" w:rsidR="00263F0C" w:rsidRDefault="009156F7" w:rsidP="009156F7">
      <w:proofErr w:type="gramStart"/>
      <w:r>
        <w:t>y</w:t>
      </w:r>
      <w:proofErr w:type="gramEnd"/>
      <w:r>
        <w:t>-intercept:__________________________</w:t>
      </w:r>
      <w:r>
        <w:tab/>
      </w:r>
      <w:r>
        <w:tab/>
      </w:r>
      <w:r>
        <w:tab/>
      </w:r>
      <w:r>
        <w:tab/>
        <w:t>y-intercept:__________________________</w:t>
      </w:r>
    </w:p>
    <w:p w14:paraId="28A5BFEB" w14:textId="77777777" w:rsidR="00047ACA" w:rsidRDefault="00047ACA" w:rsidP="009156F7"/>
    <w:p w14:paraId="79C06EF6" w14:textId="77777777" w:rsidR="009156F7" w:rsidRDefault="00047ACA" w:rsidP="009156F7">
      <w:r>
        <w:t>5</w:t>
      </w:r>
      <w:r w:rsidR="009156F7">
        <w:t xml:space="preserve">.  Graph: </w:t>
      </w:r>
      <w:bookmarkStart w:id="0" w:name="_GoBack"/>
      <w:r w:rsidR="0095793A" w:rsidRPr="002A6118">
        <w:rPr>
          <w:position w:val="-12"/>
        </w:rPr>
        <w:object w:dxaOrig="1760" w:dyaOrig="360" w14:anchorId="5E58E6E5">
          <v:shape id="_x0000_i1097" type="#_x0000_t75" style="width:88pt;height:18pt" o:ole="">
            <v:imagedata r:id="rId15" o:title=""/>
          </v:shape>
          <o:OLEObject Type="Embed" ProgID="Equation.DSMT4" ShapeID="_x0000_i1097" DrawAspect="Content" ObjectID="_1315302903" r:id="rId16"/>
        </w:object>
      </w:r>
      <w:bookmarkEnd w:id="0"/>
      <w:r w:rsidR="002A6118">
        <w:t xml:space="preserve"> </w:t>
      </w:r>
      <w:r w:rsidR="002A6118">
        <w:tab/>
      </w:r>
      <w:r w:rsidR="002A6118">
        <w:tab/>
      </w:r>
      <w:r w:rsidR="002A6118">
        <w:tab/>
      </w:r>
      <w:r w:rsidR="002A6118">
        <w:tab/>
      </w:r>
    </w:p>
    <w:p w14:paraId="666DD657" w14:textId="77777777" w:rsidR="009156F7" w:rsidRPr="000258FF" w:rsidRDefault="002A6118" w:rsidP="009156F7">
      <w:r>
        <w:rPr>
          <w:noProof/>
        </w:rPr>
        <w:drawing>
          <wp:anchor distT="0" distB="0" distL="114300" distR="114300" simplePos="0" relativeHeight="251667456" behindDoc="1" locked="0" layoutInCell="1" allowOverlap="1" wp14:anchorId="139ED86E" wp14:editId="4FE1A364">
            <wp:simplePos x="0" y="0"/>
            <wp:positionH relativeFrom="column">
              <wp:posOffset>-114300</wp:posOffset>
            </wp:positionH>
            <wp:positionV relativeFrom="paragraph">
              <wp:posOffset>40640</wp:posOffset>
            </wp:positionV>
            <wp:extent cx="2400300" cy="2400300"/>
            <wp:effectExtent l="0" t="0" r="12700" b="12700"/>
            <wp:wrapThrough wrapText="bothSides">
              <wp:wrapPolygon edited="0">
                <wp:start x="0" y="0"/>
                <wp:lineTo x="0" y="21486"/>
                <wp:lineTo x="21486" y="21486"/>
                <wp:lineTo x="21486" y="0"/>
                <wp:lineTo x="0" y="0"/>
              </wp:wrapPolygon>
            </wp:wrapThrough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C4B4EE" w14:textId="77777777" w:rsidR="009156F7" w:rsidRPr="000258FF" w:rsidRDefault="009156F7" w:rsidP="009156F7"/>
    <w:p w14:paraId="7B5DC275" w14:textId="77777777" w:rsidR="009156F7" w:rsidRPr="000258FF" w:rsidRDefault="009156F7" w:rsidP="009156F7"/>
    <w:p w14:paraId="56FA04F4" w14:textId="77777777" w:rsidR="009156F7" w:rsidRPr="000258FF" w:rsidRDefault="009156F7" w:rsidP="009156F7"/>
    <w:p w14:paraId="509CE79F" w14:textId="77777777" w:rsidR="009156F7" w:rsidRPr="000258FF" w:rsidRDefault="009156F7" w:rsidP="009156F7"/>
    <w:p w14:paraId="2E6E9694" w14:textId="77777777" w:rsidR="009156F7" w:rsidRPr="000258FF" w:rsidRDefault="009156F7" w:rsidP="009156F7"/>
    <w:p w14:paraId="6393811B" w14:textId="77777777" w:rsidR="009156F7" w:rsidRPr="000258FF" w:rsidRDefault="009156F7" w:rsidP="009156F7"/>
    <w:p w14:paraId="2CCCE4BE" w14:textId="77777777" w:rsidR="009156F7" w:rsidRPr="000258FF" w:rsidRDefault="009156F7" w:rsidP="009156F7"/>
    <w:p w14:paraId="4B701122" w14:textId="77777777" w:rsidR="009156F7" w:rsidRPr="000258FF" w:rsidRDefault="009156F7" w:rsidP="009156F7"/>
    <w:p w14:paraId="254E2377" w14:textId="77777777" w:rsidR="009156F7" w:rsidRPr="000258FF" w:rsidRDefault="009156F7" w:rsidP="009156F7"/>
    <w:p w14:paraId="41B3451A" w14:textId="77777777" w:rsidR="009156F7" w:rsidRPr="000258FF" w:rsidRDefault="009156F7" w:rsidP="009156F7"/>
    <w:p w14:paraId="156ECB1E" w14:textId="77777777" w:rsidR="002A6118" w:rsidRDefault="002A6118" w:rsidP="009156F7"/>
    <w:p w14:paraId="5672FB1D" w14:textId="77777777" w:rsidR="002A6118" w:rsidRDefault="002A6118" w:rsidP="009156F7"/>
    <w:p w14:paraId="141870BD" w14:textId="77777777" w:rsidR="002A6118" w:rsidRDefault="002A6118" w:rsidP="009156F7"/>
    <w:p w14:paraId="08A9B70A" w14:textId="77777777" w:rsidR="009156F7" w:rsidRDefault="009156F7" w:rsidP="00047A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</w:pPr>
      <w:r>
        <w:t>Domain: ________________</w:t>
      </w:r>
      <w:r>
        <w:tab/>
        <w:t>Range: ______________</w:t>
      </w:r>
      <w:r>
        <w:tab/>
      </w:r>
      <w:r w:rsidR="00047ACA">
        <w:tab/>
      </w:r>
      <w:r w:rsidR="00047ACA">
        <w:t>x-intercepts: ________________________</w:t>
      </w:r>
      <w:r w:rsidR="00047ACA">
        <w:tab/>
      </w:r>
      <w:r w:rsidR="00047ACA">
        <w:tab/>
      </w:r>
      <w:r w:rsidR="00047ACA">
        <w:tab/>
      </w:r>
      <w:r w:rsidR="00047ACA">
        <w:tab/>
      </w:r>
    </w:p>
    <w:p w14:paraId="71DFACD5" w14:textId="77777777" w:rsidR="009156F7" w:rsidRDefault="009156F7" w:rsidP="009156F7">
      <w:pPr>
        <w:ind w:firstLine="720"/>
      </w:pPr>
    </w:p>
    <w:p w14:paraId="2CF65C0B" w14:textId="77777777" w:rsidR="00BC65FB" w:rsidRPr="00047ACA" w:rsidRDefault="009156F7" w:rsidP="00047ACA">
      <w:r>
        <w:t>Increasing: _____________</w:t>
      </w:r>
      <w:r>
        <w:tab/>
        <w:t>Decreasing: _________</w:t>
      </w:r>
      <w:r>
        <w:tab/>
        <w:t xml:space="preserve">       </w:t>
      </w:r>
      <w:r w:rsidR="00047ACA">
        <w:tab/>
      </w:r>
      <w:r w:rsidR="00047ACA">
        <w:t>y-intercept</w:t>
      </w:r>
      <w:proofErr w:type="gramStart"/>
      <w:r w:rsidR="00047ACA">
        <w:t>:_</w:t>
      </w:r>
      <w:proofErr w:type="gramEnd"/>
      <w:r w:rsidR="00047ACA">
        <w:t>_________________________</w:t>
      </w:r>
      <w:r w:rsidR="00047ACA">
        <w:tab/>
      </w:r>
      <w:r>
        <w:t xml:space="preserve"> </w:t>
      </w:r>
    </w:p>
    <w:sectPr w:rsidR="00BC65FB" w:rsidRPr="00047ACA" w:rsidSect="00302BFD">
      <w:headerReference w:type="default" r:id="rId17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C82922" w14:textId="77777777" w:rsidR="00263F0C" w:rsidRDefault="00263F0C" w:rsidP="00263F0C">
      <w:r>
        <w:separator/>
      </w:r>
    </w:p>
  </w:endnote>
  <w:endnote w:type="continuationSeparator" w:id="0">
    <w:p w14:paraId="119F6AC2" w14:textId="77777777" w:rsidR="00263F0C" w:rsidRDefault="00263F0C" w:rsidP="00263F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460C58" w14:textId="77777777" w:rsidR="00263F0C" w:rsidRDefault="00263F0C" w:rsidP="00263F0C">
      <w:r>
        <w:separator/>
      </w:r>
    </w:p>
  </w:footnote>
  <w:footnote w:type="continuationSeparator" w:id="0">
    <w:p w14:paraId="3F9C15D7" w14:textId="77777777" w:rsidR="00263F0C" w:rsidRDefault="00263F0C" w:rsidP="00263F0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8537B0" w14:textId="77777777" w:rsidR="00263F0C" w:rsidRDefault="00263F0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9A07D7"/>
    <w:multiLevelType w:val="hybridMultilevel"/>
    <w:tmpl w:val="5E6A74BE"/>
    <w:lvl w:ilvl="0" w:tplc="664E42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BFD"/>
    <w:rsid w:val="000258FF"/>
    <w:rsid w:val="00047ACA"/>
    <w:rsid w:val="00263F0C"/>
    <w:rsid w:val="002A0C65"/>
    <w:rsid w:val="002A6118"/>
    <w:rsid w:val="002E06FC"/>
    <w:rsid w:val="00302BFD"/>
    <w:rsid w:val="00473692"/>
    <w:rsid w:val="0057206F"/>
    <w:rsid w:val="005C2015"/>
    <w:rsid w:val="006547DC"/>
    <w:rsid w:val="007B7A60"/>
    <w:rsid w:val="00864AD9"/>
    <w:rsid w:val="00883495"/>
    <w:rsid w:val="008D50DC"/>
    <w:rsid w:val="009156F7"/>
    <w:rsid w:val="00952F6A"/>
    <w:rsid w:val="0095793A"/>
    <w:rsid w:val="00B93FBE"/>
    <w:rsid w:val="00BC65FB"/>
    <w:rsid w:val="00D130F8"/>
    <w:rsid w:val="00D76756"/>
    <w:rsid w:val="00D944AE"/>
    <w:rsid w:val="00F441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57A150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58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258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3F0C"/>
  </w:style>
  <w:style w:type="paragraph" w:styleId="Footer">
    <w:name w:val="footer"/>
    <w:basedOn w:val="Normal"/>
    <w:link w:val="Foot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F0C"/>
  </w:style>
  <w:style w:type="paragraph" w:styleId="BalloonText">
    <w:name w:val="Balloon Text"/>
    <w:basedOn w:val="Normal"/>
    <w:link w:val="BalloonTextChar"/>
    <w:uiPriority w:val="99"/>
    <w:semiHidden/>
    <w:unhideWhenUsed/>
    <w:rsid w:val="00263F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F0C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58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258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3F0C"/>
  </w:style>
  <w:style w:type="paragraph" w:styleId="Footer">
    <w:name w:val="footer"/>
    <w:basedOn w:val="Normal"/>
    <w:link w:val="Foot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F0C"/>
  </w:style>
  <w:style w:type="paragraph" w:styleId="BalloonText">
    <w:name w:val="Balloon Text"/>
    <w:basedOn w:val="Normal"/>
    <w:link w:val="BalloonTextChar"/>
    <w:uiPriority w:val="99"/>
    <w:semiHidden/>
    <w:unhideWhenUsed/>
    <w:rsid w:val="00263F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F0C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png"/><Relationship Id="rId12" Type="http://schemas.openxmlformats.org/officeDocument/2006/relationships/image" Target="media/image4.emf"/><Relationship Id="rId13" Type="http://schemas.openxmlformats.org/officeDocument/2006/relationships/oleObject" Target="embeddings/oleObject1.bin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header" Target="head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10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D3B0415-754E-9F49-88D4-7674EDC16B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09</Words>
  <Characters>1192</Characters>
  <Application>Microsoft Macintosh Word</Application>
  <DocSecurity>0</DocSecurity>
  <Lines>9</Lines>
  <Paragraphs>2</Paragraphs>
  <ScaleCrop>false</ScaleCrop>
  <Company/>
  <LinksUpToDate>false</LinksUpToDate>
  <CharactersWithSpaces>1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3</cp:revision>
  <cp:lastPrinted>2013-09-03T14:00:00Z</cp:lastPrinted>
  <dcterms:created xsi:type="dcterms:W3CDTF">2013-09-23T19:04:00Z</dcterms:created>
  <dcterms:modified xsi:type="dcterms:W3CDTF">2013-09-23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